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7228252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14:paraId="41EE5F94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14:paraId="70D577CC" w14:textId="277D5C92"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</w:t>
      </w:r>
      <w:r w:rsidR="00362FD3">
        <w:rPr>
          <w:b/>
          <w:sz w:val="28"/>
          <w:szCs w:val="28"/>
        </w:rPr>
        <w:t>5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</w:t>
      </w:r>
      <w:r w:rsidR="00362FD3">
        <w:rPr>
          <w:b/>
          <w:sz w:val="28"/>
          <w:szCs w:val="28"/>
        </w:rPr>
        <w:t>4</w:t>
      </w:r>
    </w:p>
    <w:p w14:paraId="4861AE71" w14:textId="77777777" w:rsidR="00F30BFD" w:rsidRDefault="00F30BFD" w:rsidP="00F30BFD">
      <w:pPr>
        <w:pStyle w:val="NoSpacing"/>
      </w:pPr>
    </w:p>
    <w:p w14:paraId="666DFD17" w14:textId="77777777"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.  Your source code should have at minimum the following documentation:</w:t>
      </w:r>
    </w:p>
    <w:p w14:paraId="2493459B" w14:textId="77777777" w:rsidR="002E648F" w:rsidRDefault="002E648F" w:rsidP="00F30BFD">
      <w:pPr>
        <w:pStyle w:val="NoSpacing"/>
      </w:pPr>
    </w:p>
    <w:p w14:paraId="40E21484" w14:textId="77777777"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14:paraId="3C39D130" w14:textId="77777777" w:rsidR="002E648F" w:rsidRDefault="002E648F" w:rsidP="00F30BFD">
      <w:pPr>
        <w:pStyle w:val="NoSpacing"/>
      </w:pPr>
      <w:r>
        <w:t>#Author: Mary Wilson</w:t>
      </w:r>
    </w:p>
    <w:p w14:paraId="111AF1FC" w14:textId="77777777" w:rsidR="002E648F" w:rsidRDefault="002E648F" w:rsidP="00F30BFD">
      <w:pPr>
        <w:pStyle w:val="NoSpacing"/>
      </w:pPr>
      <w:r>
        <w:t>#Brief description of program</w:t>
      </w:r>
    </w:p>
    <w:p w14:paraId="51C21854" w14:textId="77777777"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14:paraId="1E2C28CE" w14:textId="77777777"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263BF5" w14:textId="77777777"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8D6E6AB" w14:textId="77777777"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14:paraId="075BFE99" w14:textId="77777777"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F42EA34" w14:textId="77777777"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14:paraId="751FB6B0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feet.</w:t>
      </w:r>
    </w:p>
    <w:p w14:paraId="5CB06A0F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yards (1 square yard = 9 square feet).</w:t>
      </w:r>
    </w:p>
    <w:p w14:paraId="76E19F7B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cost of the carpet.</w:t>
      </w:r>
    </w:p>
    <w:p w14:paraId="48B03050" w14:textId="77777777"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14:paraId="2A3A4601" w14:textId="77777777"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14:paraId="189C5F25" w14:textId="77777777" w:rsidR="00D43C29" w:rsidRPr="00D43C29" w:rsidRDefault="00D43C29" w:rsidP="00D43C29">
      <w:pPr>
        <w:pStyle w:val="NoSpacing"/>
        <w:ind w:left="720"/>
      </w:pPr>
    </w:p>
    <w:p w14:paraId="41FACC8F" w14:textId="77777777"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14:paraId="4D8653AE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14:paraId="354509D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14:paraId="349819F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14:paraId="4A29A2F3" w14:textId="77777777"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14:paraId="3A5D2C47" w14:textId="77777777"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14:paraId="23787E21" w14:textId="77777777" w:rsidR="00C52673" w:rsidRDefault="00C52673" w:rsidP="00D43C29">
      <w:pPr>
        <w:ind w:left="720"/>
        <w:rPr>
          <w:color w:val="000000"/>
        </w:rPr>
      </w:pPr>
    </w:p>
    <w:p w14:paraId="608B85C3" w14:textId="77777777"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14:paraId="63977882" w14:textId="77777777" w:rsidR="00BA0EE5" w:rsidRDefault="00BA0EE5" w:rsidP="00BA0EE5">
      <w:pPr>
        <w:pStyle w:val="ListParagraph"/>
      </w:pPr>
    </w:p>
    <w:p w14:paraId="44F6F7EE" w14:textId="77777777"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14:paraId="51924418" w14:textId="77777777" w:rsidR="005D49CA" w:rsidRDefault="002E10DB" w:rsidP="005D49CA">
      <w:pPr>
        <w:ind w:left="720"/>
      </w:pPr>
      <w:r w:rsidRPr="005D49CA">
        <w:rPr>
          <w:position w:val="-46"/>
        </w:rPr>
        <w:object w:dxaOrig="3159" w:dyaOrig="1040" w14:anchorId="27719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65.25pt" o:ole="">
            <v:imagedata r:id="rId6" o:title=""/>
          </v:shape>
          <o:OLEObject Type="Embed" ProgID="Equation.DSMT4" ShapeID="_x0000_i1025" DrawAspect="Content" ObjectID="_1786448644" r:id="rId7"/>
        </w:object>
      </w:r>
      <w:r w:rsidR="005D49CA">
        <w:t xml:space="preserve"> </w:t>
      </w:r>
    </w:p>
    <w:p w14:paraId="734B365D" w14:textId="77777777" w:rsidR="00E46016" w:rsidRPr="00D43C29" w:rsidRDefault="005D49CA" w:rsidP="00BA0EE5">
      <w:pPr>
        <w:ind w:left="720"/>
      </w:pPr>
      <w:r>
        <w:t>Which of these is a closer approximation?  Consider comparing to Math.PI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29820670">
    <w:abstractNumId w:val="0"/>
  </w:num>
  <w:num w:numId="2" w16cid:durableId="742339609">
    <w:abstractNumId w:val="1"/>
  </w:num>
  <w:num w:numId="3" w16cid:durableId="1771122091">
    <w:abstractNumId w:val="3"/>
  </w:num>
  <w:num w:numId="4" w16cid:durableId="1090809813">
    <w:abstractNumId w:val="2"/>
  </w:num>
  <w:num w:numId="5" w16cid:durableId="1824617981">
    <w:abstractNumId w:val="4"/>
  </w:num>
  <w:num w:numId="6" w16cid:durableId="14610710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C6C8C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10DB"/>
    <w:rsid w:val="002E4C3C"/>
    <w:rsid w:val="002E648F"/>
    <w:rsid w:val="00324A0D"/>
    <w:rsid w:val="0034229E"/>
    <w:rsid w:val="00362FD3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458E2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90DCD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08AAF0D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620E-643A-41F0-9D0A-E3A35AC02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dcterms:created xsi:type="dcterms:W3CDTF">2020-09-02T14:57:00Z</dcterms:created>
  <dcterms:modified xsi:type="dcterms:W3CDTF">2024-08-29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